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13" r:id="rId2"/>
    <p:sldMasterId id="2147483725" r:id="rId3"/>
    <p:sldMasterId id="2147483737" r:id="rId4"/>
    <p:sldMasterId id="2147483750" r:id="rId5"/>
  </p:sldMasterIdLst>
  <p:notesMasterIdLst>
    <p:notesMasterId r:id="rId70"/>
  </p:notesMasterIdLst>
  <p:handoutMasterIdLst>
    <p:handoutMasterId r:id="rId71"/>
  </p:handoutMasterIdLst>
  <p:sldIdLst>
    <p:sldId id="256" r:id="rId6"/>
    <p:sldId id="382" r:id="rId7"/>
    <p:sldId id="383" r:id="rId8"/>
    <p:sldId id="349" r:id="rId9"/>
    <p:sldId id="265" r:id="rId10"/>
    <p:sldId id="360" r:id="rId11"/>
    <p:sldId id="277" r:id="rId12"/>
    <p:sldId id="318" r:id="rId13"/>
    <p:sldId id="280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90" r:id="rId22"/>
    <p:sldId id="291" r:id="rId23"/>
    <p:sldId id="288" r:id="rId24"/>
    <p:sldId id="289" r:id="rId25"/>
    <p:sldId id="335" r:id="rId26"/>
    <p:sldId id="293" r:id="rId27"/>
    <p:sldId id="294" r:id="rId28"/>
    <p:sldId id="295" r:id="rId29"/>
    <p:sldId id="296" r:id="rId30"/>
    <p:sldId id="337" r:id="rId31"/>
    <p:sldId id="297" r:id="rId32"/>
    <p:sldId id="387" r:id="rId33"/>
    <p:sldId id="361" r:id="rId34"/>
    <p:sldId id="362" r:id="rId35"/>
    <p:sldId id="363" r:id="rId36"/>
    <p:sldId id="364" r:id="rId37"/>
    <p:sldId id="365" r:id="rId38"/>
    <p:sldId id="366" r:id="rId39"/>
    <p:sldId id="367" r:id="rId40"/>
    <p:sldId id="368" r:id="rId41"/>
    <p:sldId id="369" r:id="rId42"/>
    <p:sldId id="370" r:id="rId43"/>
    <p:sldId id="371" r:id="rId44"/>
    <p:sldId id="372" r:id="rId45"/>
    <p:sldId id="381" r:id="rId46"/>
    <p:sldId id="373" r:id="rId47"/>
    <p:sldId id="374" r:id="rId48"/>
    <p:sldId id="375" r:id="rId49"/>
    <p:sldId id="376" r:id="rId50"/>
    <p:sldId id="377" r:id="rId51"/>
    <p:sldId id="378" r:id="rId52"/>
    <p:sldId id="379" r:id="rId53"/>
    <p:sldId id="380" r:id="rId54"/>
    <p:sldId id="299" r:id="rId55"/>
    <p:sldId id="385" r:id="rId56"/>
    <p:sldId id="386" r:id="rId57"/>
    <p:sldId id="388" r:id="rId58"/>
    <p:sldId id="389" r:id="rId59"/>
    <p:sldId id="341" r:id="rId60"/>
    <p:sldId id="326" r:id="rId61"/>
    <p:sldId id="328" r:id="rId62"/>
    <p:sldId id="327" r:id="rId63"/>
    <p:sldId id="329" r:id="rId64"/>
    <p:sldId id="313" r:id="rId65"/>
    <p:sldId id="331" r:id="rId66"/>
    <p:sldId id="314" r:id="rId67"/>
    <p:sldId id="342" r:id="rId68"/>
    <p:sldId id="315" r:id="rId69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823" autoAdjust="0"/>
    <p:restoredTop sz="80109" autoAdjust="0"/>
  </p:normalViewPr>
  <p:slideViewPr>
    <p:cSldViewPr>
      <p:cViewPr varScale="1">
        <p:scale>
          <a:sx n="105" d="100"/>
          <a:sy n="105" d="100"/>
        </p:scale>
        <p:origin x="636" y="76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slide" Target="slides/slide58.xml"/><Relationship Id="rId68" Type="http://schemas.openxmlformats.org/officeDocument/2006/relationships/slide" Target="slides/slide63.xml"/><Relationship Id="rId7" Type="http://schemas.openxmlformats.org/officeDocument/2006/relationships/slide" Target="slides/slide2.xml"/><Relationship Id="rId71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slide" Target="slides/slide61.xml"/><Relationship Id="rId7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61" Type="http://schemas.openxmlformats.org/officeDocument/2006/relationships/slide" Target="slides/slide56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slide" Target="slides/slide60.xml"/><Relationship Id="rId73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slide" Target="slides/slide59.xml"/><Relationship Id="rId69" Type="http://schemas.openxmlformats.org/officeDocument/2006/relationships/slide" Target="slides/slide64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slide" Target="slides/slide62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5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275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BBD0E4E-7D79-4D0E-B273-C0558DD84CDE}" type="slidenum">
              <a:rPr lang="en-US" altLang="en-US" sz="1200" smtClean="0">
                <a:solidFill>
                  <a:srgbClr val="000000"/>
                </a:solidFill>
              </a:rPr>
              <a:pPr/>
              <a:t>3</a:t>
            </a:fld>
            <a:endParaRPr lang="en-US" altLang="en-US" sz="12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5389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980722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053470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396259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Blob</a:t>
            </a:r>
            <a:r>
              <a:rPr lang="de-DE" baseline="0" dirty="0" smtClean="0"/>
              <a:t> detector is distinct from harris corner detector</a:t>
            </a:r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36405572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62716536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5597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C59929-024C-402D-A738-2F83C0FC9602}" type="slidenum">
              <a:rPr lang="en-US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222749903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49DBBC-1520-4CCA-AD04-B7469784C38E}" type="slidenum">
              <a:rPr lang="en-US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28704056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2BA2B-11DB-4B6E-BE15-FD0E66A6E898}" type="slidenum">
              <a:rPr lang="en-US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338165854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7C77E-BDB4-4B71-89A3-BC02893D8999}" type="slidenum">
              <a:rPr lang="en-US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695575" y="439738"/>
            <a:ext cx="2997200" cy="2247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7018" y="2834879"/>
            <a:ext cx="6176433" cy="268724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3973465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7224324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A94948-84A0-4C58-89D5-654AE01197B1}" type="slidenum">
              <a:rPr lang="en-US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5921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75840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48022402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8187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2F96B94-5B89-4CDE-B6E5-9264039D146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978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389296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1302457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7507260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8487863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555161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210438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1984805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C90A0-808A-4903-89B9-DE5BE025A02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4A36C-BF20-47C8-AFDA-F15DBD9F3C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BE7D3-8517-4C5A-BB68-21AE023DF14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72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786BE-2034-4A01-A8B7-4E8696F728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19B1E-F8B4-4837-AC34-51B07252742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4119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5A957F-1478-4650-96DD-2A1673C1CED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254684-9CC9-4810-90F1-6C426C44E8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2004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6526D4-5FC1-4136-8494-A2484A18985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3649A-8075-4A0C-8C3D-85C2C7FCCDB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1161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9BE98-CAEF-4087-9DE0-D9FD90A634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E7618-6F59-4889-B673-8D37AE136B9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7531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33F2A2-ACEE-409F-BB3E-7F9F30A5630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11E07E-775F-4086-9DFF-187388710B1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2863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B2D7D-B9AC-4097-80A2-5749D90A3AA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A55FAA-6FA8-4C65-8E93-389526CAF2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6487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BDA07D-2599-4C02-8946-C0149268413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A57464-6FB3-4BC7-A4C7-3E7D8181002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204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D43353-F247-472E-B029-56C67D2F8E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86E316-F2A5-470D-A49E-E661477FAE1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06415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E74B4-E980-4D0A-8CF4-61F8CFD4E1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C75A9-D850-4EDC-B5D8-96275783D1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620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96F45-B18A-4B79-8771-107EEBA7E67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3A391-EE52-47CA-8F1A-A3AF212831D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4449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901281-88FF-4EDD-B9FA-F4C608E45E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383993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5B00-17EA-42AB-86D1-6700AF4728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99562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ABA35-3EE1-4A64-B926-A9A343E70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7652027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B4225-C006-4C88-8BD3-283AAAC14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8295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33430-5B48-4131-9C51-C79BF930A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392366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89B28-5197-4AF7-A459-D6F2ACDDE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8671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4A213-FBEE-45C2-BE51-C6C44341B0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75739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430596-61E3-45FD-9B50-B966DDBB3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203559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Times New Roman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7068AF-E83C-49D9-A73F-7DC0BE19C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95099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EE482C-24DF-4AAC-A3AF-5E7794E85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69257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6477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6477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4ED3A-EA5D-4A2C-AC18-A50044E20D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868169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0DD613-FE25-4BDC-932F-76E0182B4298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CE2112-EB3D-441D-BBF6-FE8472B9DB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0499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33370-A711-47C5-87A7-0200448E4047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A48A19-95A3-47B6-A309-A5AEA039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4178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4499D-DE38-454B-839A-5CFF12D609D1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BA9A62-7CB7-4D7B-ACC0-EFF0BDBB85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89301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45E0B0-57D9-44CE-8FC6-17AAC5A43271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34D35F-69CE-4B06-8B6C-6DBE58A645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0544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6830E-3741-4839-9C90-9621DCC056EF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DED47-F3CB-47BD-A15A-A551F3D594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488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0CB36C-FE95-41C4-B75A-1AA83C38BEC1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41DA7-AA41-42AD-ACEE-E9D9CCA6B5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9528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386A4-7531-4F6A-96D9-0828B17CB6AD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6253-EAF6-4F45-920B-C1C89BBED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81303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99591-3AA6-4D57-983D-BACDA48DC93B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A509F0-003A-4061-9A2A-3DF6148DD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3030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68E396-B110-46BA-9A5E-BF99AE4AD8BE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C3F6FC-3784-4019-B3E7-F0E34B4155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4928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B72BE-1510-4F7D-984C-7811AD27E6A8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20FB3-206D-4C9E-BE8D-A1BF91CF2C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01705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AB898D-1F88-431A-9A09-3CBA2C4DF705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2D5FF0-20E5-4DC6-881A-E949B8DF97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71181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A45F3-3AA0-40CF-8403-F0D3EF65602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58582954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C0456-EC56-423A-B3FC-4CA51C8161A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5801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870A5-262F-4F3A-8273-242ED64DFD3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27172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62377-0780-4609-8A80-F0843A74F5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257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CA453-17A8-4F58-B41D-34CF85A08AA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9761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E4B74-2455-49DB-820C-3DD91062EBD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33857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B81405-F9D1-4F14-AA7A-63C0AAE0549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54866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1B02FB-B09C-40CB-B473-14CB38B3F34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38600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3B73E-A9E3-4D7A-9EBD-87B9E7960F0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31735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E5D51-2F75-4210-9F7C-FA0B37D62BF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83469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7AAC1C-7529-4A9A-9B10-00D8630CC3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59351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2758C-C01A-4AA7-B6BD-91DDBA34BC7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3874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DD53-D84A-4B58-B4E3-DEB36C6708E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139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7B9A571-0154-41C9-8AB8-1AECB0CFC68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9/12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EAB0B7B-7CDE-4713-A5A9-3A866D27B6B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276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Times New Roman" pitchFamily="18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>
                <a:sym typeface="Times New Roman" pitchFamily="18" charset="0"/>
              </a:rPr>
              <a:t>Click to edit Master text styles</a:t>
            </a:r>
          </a:p>
          <a:p>
            <a:pPr lvl="1"/>
            <a:r>
              <a:rPr lang="en-US" altLang="en-US" smtClean="0">
                <a:sym typeface="Times New Roman" pitchFamily="18" charset="0"/>
              </a:rPr>
              <a:t>Second level</a:t>
            </a:r>
          </a:p>
          <a:p>
            <a:pPr lvl="2"/>
            <a:r>
              <a:rPr lang="en-US" altLang="en-US" smtClean="0">
                <a:sym typeface="Times New Roman" pitchFamily="18" charset="0"/>
              </a:rPr>
              <a:t>Third level</a:t>
            </a:r>
          </a:p>
          <a:p>
            <a:pPr lvl="3"/>
            <a:r>
              <a:rPr lang="en-US" altLang="en-US" smtClean="0">
                <a:sym typeface="Times New Roman" pitchFamily="18" charset="0"/>
              </a:rPr>
              <a:t>Fourth level</a:t>
            </a:r>
          </a:p>
          <a:p>
            <a:pPr lvl="4"/>
            <a:r>
              <a:rPr lang="en-US" altLang="en-US" smtClean="0">
                <a:sym typeface="Times New Roman" pitchFamily="18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359650" y="6248400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charset="0"/>
                <a:cs typeface="Times New Roman" charset="0"/>
                <a:sym typeface="Times New Roman" charset="0"/>
              </a:defRPr>
            </a:lvl1pPr>
          </a:lstStyle>
          <a:p>
            <a:pPr>
              <a:defRPr/>
            </a:pPr>
            <a:fld id="{0B37DE7D-021F-448C-B273-56F5F43A6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940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ransition/>
  <p:hf hdr="0" ftr="0" dt="0"/>
  <p:txStyles>
    <p:titleStyle>
      <a:lvl1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Times New Roman" pitchFamily="18" charset="0"/>
        </a:defRPr>
      </a:lvl1pPr>
      <a:lvl2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2pPr>
      <a:lvl3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3pPr>
      <a:lvl4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4pPr>
      <a:lvl5pPr marL="3968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pitchFamily="18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eaLnBrk="0" fontAlgn="base" hangingPunct="0">
        <a:spcBef>
          <a:spcPts val="700"/>
        </a:spcBef>
        <a:spcAft>
          <a:spcPct val="0"/>
        </a:spcAft>
        <a:buSzPct val="100000"/>
        <a:buFont typeface="Times New Roman" pitchFamily="18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1pPr>
      <a:lvl2pPr marL="731838" indent="-285750" algn="l" rtl="0" eaLnBrk="0" fontAlgn="base" hangingPunct="0">
        <a:spcBef>
          <a:spcPts val="600"/>
        </a:spcBef>
        <a:spcAft>
          <a:spcPct val="0"/>
        </a:spcAft>
        <a:buSzPct val="100000"/>
        <a:buFont typeface="Times New Roman" pitchFamily="18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2pPr>
      <a:lvl3pPr marL="11318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3pPr>
      <a:lvl4pPr marL="15890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4pPr>
      <a:lvl5pPr marL="2046288" indent="-228600" algn="l" rtl="0" eaLnBrk="0" fontAlgn="base" hangingPunct="0">
        <a:spcBef>
          <a:spcPts val="500"/>
        </a:spcBef>
        <a:spcAft>
          <a:spcPct val="0"/>
        </a:spcAft>
        <a:buSzPct val="100000"/>
        <a:buFont typeface="Times New Roman" pitchFamily="18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3D7A14A6-CA62-46AD-9BB5-D756AA61F106}" type="datetimeFigureOut">
              <a:rPr lang="en-US"/>
              <a:pPr>
                <a:defRPr/>
              </a:pPr>
              <a:t>9/1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E7C11075-C1B9-4323-8CA2-8F06E02E3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743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323FF1A-9C67-4E98-A099-A9DA9D90FF1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437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11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11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11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11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11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png"/><Relationship Id="rId11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4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1.png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png"/><Relationship Id="rId11" Type="http://schemas.openxmlformats.org/officeDocument/2006/relationships/image" Target="../media/image57.wmf"/><Relationship Id="rId5" Type="http://schemas.openxmlformats.org/officeDocument/2006/relationships/image" Target="../media/image59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Best_Illusion_of_the_Year_Contest" TargetMode="Externa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4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" Type="http://schemas.openxmlformats.org/officeDocument/2006/relationships/image" Target="../media/image73.png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9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98.png"/><Relationship Id="rId4" Type="http://schemas.openxmlformats.org/officeDocument/2006/relationships/image" Target="../media/image96.jpeg"/><Relationship Id="rId9" Type="http://schemas.openxmlformats.org/officeDocument/2006/relationships/image" Target="../media/image9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09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98.png"/><Relationship Id="rId4" Type="http://schemas.openxmlformats.org/officeDocument/2006/relationships/image" Target="../media/image96.jpeg"/><Relationship Id="rId9" Type="http://schemas.openxmlformats.org/officeDocument/2006/relationships/image" Target="../media/image9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7.wmf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4.wmf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21.png"/><Relationship Id="rId1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1.png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cal Image Feature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533400" y="6488113"/>
            <a:ext cx="8369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Acknowledgment: Many 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slides from Derek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Hoiem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and </a:t>
            </a:r>
            <a:r>
              <a:rPr lang="en-US" sz="1600" dirty="0" err="1" smtClean="0">
                <a:solidFill>
                  <a:schemeClr val="bg1">
                    <a:lumMod val="75000"/>
                  </a:schemeClr>
                </a:solidFill>
              </a:rPr>
              <a:t>Grauman&amp;Leibe</a:t>
            </a:r>
            <a:r>
              <a:rPr lang="en-US" sz="1600" dirty="0" smtClean="0">
                <a:solidFill>
                  <a:schemeClr val="bg1">
                    <a:lumMod val="75000"/>
                  </a:schemeClr>
                </a:solidFill>
              </a:rPr>
              <a:t> </a:t>
            </a:r>
            <a:r>
              <a:rPr lang="en-US" sz="1600" dirty="0">
                <a:solidFill>
                  <a:schemeClr val="bg1">
                    <a:lumMod val="75000"/>
                  </a:schemeClr>
                </a:solidFill>
              </a:rPr>
              <a:t>2008 AAAI Tutorial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6215063" y="2590800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C00000"/>
                </a:solidFill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</a:rPr>
              <a:t> 4.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1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2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3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4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7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0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1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-of-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769936" y="2138362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– Efficient Computation</a:t>
            </a:r>
            <a:endParaRPr lang="de-CH" dirty="0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4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local </a:t>
            </a:r>
            <a:r>
              <a:rPr lang="en-US" dirty="0"/>
              <a:t>maxima in </a:t>
            </a:r>
            <a:r>
              <a:rPr lang="en-US" dirty="0" smtClean="0"/>
              <a:t>position-scale space </a:t>
            </a:r>
            <a:r>
              <a:rPr lang="en-US" dirty="0"/>
              <a:t>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6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endParaRPr lang="en-US" b="1" i="1"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2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3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4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5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latin typeface="+mj-lt"/>
                <a:sym typeface="Symbol"/>
              </a:rPr>
              <a:t></a:t>
            </a:r>
            <a:r>
              <a:rPr lang="en-US" b="1" dirty="0">
                <a:latin typeface="+mj-lt"/>
                <a:sym typeface="Symbol"/>
              </a:rPr>
              <a:t> L</a:t>
            </a:r>
            <a:r>
              <a:rPr lang="pl-PL" b="1" dirty="0">
                <a:latin typeface="+mj-lt"/>
              </a:rPr>
              <a:t>ist of</a:t>
            </a:r>
            <a:r>
              <a:rPr lang="en-US" b="1" dirty="0">
                <a:latin typeface="+mj-lt"/>
              </a:rPr>
              <a:t>       </a:t>
            </a:r>
            <a:br>
              <a:rPr lang="en-US" b="1" dirty="0">
                <a:latin typeface="+mj-lt"/>
              </a:rPr>
            </a:br>
            <a:r>
              <a:rPr lang="en-US" b="1" i="1" dirty="0">
                <a:latin typeface="+mj-lt"/>
              </a:rPr>
              <a:t>    </a:t>
            </a:r>
            <a:r>
              <a:rPr lang="pl-PL" b="1" i="1" dirty="0">
                <a:latin typeface="+mj-lt"/>
              </a:rPr>
              <a:t>(x, y, s)</a:t>
            </a:r>
            <a:endParaRPr lang="en-US" b="1" i="1" dirty="0">
              <a:latin typeface="+mj-lt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73411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990600" y="492125"/>
            <a:ext cx="6858000" cy="3857625"/>
          </a:xfrm>
        </p:spPr>
      </p:pic>
      <p:sp>
        <p:nvSpPr>
          <p:cNvPr id="273412" name="TextBox 2"/>
          <p:cNvSpPr txBox="1">
            <a:spLocks noChangeArrowheads="1"/>
          </p:cNvSpPr>
          <p:nvPr/>
        </p:nvSpPr>
        <p:spPr bwMode="auto">
          <a:xfrm>
            <a:off x="2514600" y="4419600"/>
            <a:ext cx="5181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mtClean="0">
                <a:solidFill>
                  <a:srgbClr val="FFFFFF"/>
                </a:solidFill>
                <a:cs typeface="Arial" panose="020B0604020202020204" pitchFamily="34" charset="0"/>
              </a:rPr>
              <a:t>“Flashed Face Distortion”</a:t>
            </a:r>
          </a:p>
          <a:p>
            <a:pPr eaLnBrk="0" hangingPunct="0">
              <a:spcBef>
                <a:spcPct val="0"/>
              </a:spcBef>
            </a:pPr>
            <a:r>
              <a:rPr lang="en-US" altLang="en-US" smtClean="0">
                <a:solidFill>
                  <a:srgbClr val="FFFFFF"/>
                </a:solidFill>
                <a:cs typeface="Arial" panose="020B0604020202020204" pitchFamily="34" charset="0"/>
              </a:rPr>
              <a:t>2nd Place in the 8th Annual </a:t>
            </a:r>
            <a:r>
              <a:rPr lang="en-US" altLang="en-US" smtClean="0">
                <a:solidFill>
                  <a:srgbClr val="FFFFFF"/>
                </a:solidFill>
                <a:cs typeface="Arial" panose="020B0604020202020204" pitchFamily="34" charset="0"/>
                <a:hlinkClick r:id="rId3" tooltip="Best Illusion of the Year Contest"/>
              </a:rPr>
              <a:t>Best Illusion of the Year Contest</a:t>
            </a:r>
            <a:r>
              <a:rPr lang="en-US" altLang="en-US" smtClean="0">
                <a:solidFill>
                  <a:srgbClr val="FFFFFF"/>
                </a:solidFill>
                <a:cs typeface="Arial" panose="020B0604020202020204" pitchFamily="34" charset="0"/>
              </a:rPr>
              <a:t> , VSS 2012</a:t>
            </a:r>
          </a:p>
          <a:p>
            <a:pPr eaLnBrk="0" hangingPunct="0">
              <a:spcBef>
                <a:spcPct val="0"/>
              </a:spcBef>
            </a:pPr>
            <a:endParaRPr lang="en-US" altLang="en-US" smtClean="0">
              <a:solidFill>
                <a:srgbClr val="FFFFFF"/>
              </a:solidFill>
              <a:cs typeface="Arial" panose="020B0604020202020204" pitchFamily="34" charset="0"/>
            </a:endParaRP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-1219200" y="76200"/>
            <a:ext cx="4724400" cy="43434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59842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ce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2838" y="5283200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363" y="413226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363" y="2979738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363" y="182721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4391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endParaRPr lang="en-US" sz="1600" b="1" i="1"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91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2</a:t>
            </a:r>
            <a:endParaRPr lang="en-US" sz="1600" b="1" i="1" baseline="30000"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16688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588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588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588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427538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3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462463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4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3768725" y="6450013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Computing Harris function</a:t>
            </a:r>
            <a:endParaRPr lang="en-US" sz="1600" b="1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470650" y="6450013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Detecting local maxima</a:t>
            </a:r>
            <a:endParaRPr lang="en-US" sz="16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Scale selection based on Laplacian</a:t>
            </a:r>
            <a:br>
              <a:rPr lang="en-US" sz="2800" smtClean="0"/>
            </a:br>
            <a:r>
              <a:rPr lang="en-US" sz="2800" smtClean="0"/>
              <a:t>(same procedure with Hessian </a:t>
            </a:r>
            <a:r>
              <a:rPr lang="en-US" sz="2800" smtClean="0">
                <a:sym typeface="Symbol" pitchFamily="18" charset="2"/>
              </a:rPr>
              <a:t> </a:t>
            </a:r>
            <a:r>
              <a:rPr lang="en-US" sz="2800" smtClean="0"/>
              <a:t>Hessian-Laplace)</a:t>
            </a:r>
            <a:endParaRPr lang="de-CH" sz="2800" smtClean="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3387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 points</a:t>
            </a:r>
            <a:endParaRPr lang="en-US" b="1"/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3171825" y="6049963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-Laplace points</a:t>
            </a:r>
            <a:endParaRPr lang="en-US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aximally Stable Extremal Regions </a:t>
            </a:r>
            <a:r>
              <a:rPr lang="en-US" sz="1800" smtClean="0"/>
              <a:t>[Matas ‘02]</a:t>
            </a:r>
            <a:endParaRPr lang="de-CH" smtClean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ed on Watershed segmentation algorithm</a:t>
            </a:r>
          </a:p>
          <a:p>
            <a:pPr eaLnBrk="1" hangingPunct="1"/>
            <a:r>
              <a:rPr lang="en-US" smtClean="0"/>
              <a:t>Select regions that stay stable over a large parameter range</a:t>
            </a:r>
            <a:endParaRPr lang="de-CH" smtClean="0"/>
          </a:p>
          <a:p>
            <a:pPr eaLnBrk="1" hangingPunct="1"/>
            <a:endParaRPr lang="de-CH" smtClean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2781300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2781300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692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692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Example Results: MSER</a:t>
            </a:r>
            <a:endParaRPr lang="de-CH" smtClean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/>
              <a:pPr algn="l">
                <a:defRPr/>
              </a:pPr>
              <a:t>25</a:t>
            </a:fld>
            <a:endParaRPr lang="de-DE" smtClean="0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1004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7463" y="4414838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750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4984750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5029200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838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3429000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5410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6400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6400800" y="351631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533400" y="914400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3733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arr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tection: </a:t>
            </a:r>
            <a:r>
              <a:rPr lang="en-US" altLang="en-US" sz="2400" smtClean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scription</a:t>
            </a:r>
            <a:r>
              <a:rPr lang="en-US" altLang="en-US" sz="2400" smtClean="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Matching: </a:t>
            </a:r>
            <a:r>
              <a:rPr lang="en-US" altLang="en-US" sz="2400" smtClean="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4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495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36326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endParaRPr lang="en-US" altLang="en-US" smtClean="0"/>
          </a:p>
          <a:p>
            <a:r>
              <a:rPr lang="en-US" altLang="en-US" smtClean="0"/>
              <a:t>Templates</a:t>
            </a:r>
          </a:p>
          <a:p>
            <a:pPr lvl="1"/>
            <a:r>
              <a:rPr lang="en-US" altLang="en-US" smtClean="0"/>
              <a:t>Intensity, gradients, etc.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Histograms</a:t>
            </a:r>
          </a:p>
          <a:p>
            <a:pPr lvl="1"/>
            <a:r>
              <a:rPr lang="en-US" altLang="en-US" smtClean="0"/>
              <a:t>Color, texture, SIFT descriptors, etc.</a:t>
            </a:r>
          </a:p>
          <a:p>
            <a:endParaRPr lang="en-US" altLang="en-US" smtClean="0"/>
          </a:p>
        </p:txBody>
      </p:sp>
      <p:pic>
        <p:nvPicPr>
          <p:cNvPr id="57348" name="Picture 11" descr="training_fac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64" r="90845" b="80986"/>
          <a:stretch>
            <a:fillRect/>
          </a:stretch>
        </p:blipFill>
        <p:spPr bwMode="auto">
          <a:xfrm>
            <a:off x="5410200" y="1600200"/>
            <a:ext cx="1219200" cy="11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0928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7443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0700" y="1219200"/>
            <a:ext cx="8102600" cy="4557713"/>
          </a:xfrm>
        </p:spPr>
      </p:pic>
    </p:spTree>
    <p:extLst>
      <p:ext uri="{BB962C8B-B14F-4D97-AF65-F5344CB8AC3E}">
        <p14:creationId xmlns:p14="http://schemas.microsoft.com/office/powerpoint/2010/main" val="267838263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6248400" y="5778500"/>
            <a:ext cx="2438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: Histograms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0" y="4953000"/>
            <a:ext cx="6781800" cy="1447800"/>
          </a:xfrm>
          <a:noFill/>
        </p:spPr>
        <p:txBody>
          <a:bodyPr/>
          <a:lstStyle/>
          <a:p>
            <a:pPr marL="169863" indent="-169863">
              <a:buFont typeface="Arial" pitchFamily="34" charset="0"/>
              <a:buNone/>
            </a:pPr>
            <a:r>
              <a:rPr lang="en-US" altLang="en-US" sz="3600" smtClean="0"/>
              <a:t>Global histogram</a:t>
            </a:r>
          </a:p>
          <a:p>
            <a:pPr marL="169863" indent="-169863"/>
            <a:r>
              <a:rPr lang="en-US" altLang="en-US" sz="2400" smtClean="0"/>
              <a:t>Represent distribution of features</a:t>
            </a:r>
          </a:p>
          <a:p>
            <a:pPr marL="569913" lvl="1" indent="-169863"/>
            <a:r>
              <a:rPr lang="en-US" altLang="en-US" sz="1800" smtClean="0"/>
              <a:t>Color, texture, depth, …</a:t>
            </a:r>
            <a:endParaRPr lang="en-US" altLang="en-US" sz="5400" smtClean="0"/>
          </a:p>
        </p:txBody>
      </p:sp>
      <p:pic>
        <p:nvPicPr>
          <p:cNvPr id="58373" name="Picture 5" descr="seagull_hi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1752600"/>
            <a:ext cx="2925762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4" name="Picture 6" descr="seagu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057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smtClean="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</p:spTree>
    <p:extLst>
      <p:ext uri="{BB962C8B-B14F-4D97-AF65-F5344CB8AC3E}">
        <p14:creationId xmlns:p14="http://schemas.microsoft.com/office/powerpoint/2010/main" val="15995112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: Histograms</a:t>
            </a:r>
          </a:p>
        </p:txBody>
      </p:sp>
      <p:sp>
        <p:nvSpPr>
          <p:cNvPr id="85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5425" y="5410200"/>
            <a:ext cx="3609975" cy="12192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en-US" sz="2400"/>
              <a:t>Joint histogram</a:t>
            </a:r>
          </a:p>
          <a:p>
            <a:pPr lvl="1">
              <a:defRPr/>
            </a:pPr>
            <a:r>
              <a:rPr lang="en-US" sz="1500"/>
              <a:t>Requires lots of data</a:t>
            </a:r>
          </a:p>
          <a:p>
            <a:pPr lvl="1">
              <a:defRPr/>
            </a:pPr>
            <a:r>
              <a:rPr lang="en-US" sz="1500"/>
              <a:t>Loss of resolution to </a:t>
            </a:r>
            <a:br>
              <a:rPr lang="en-US" sz="1500"/>
            </a:br>
            <a:r>
              <a:rPr lang="en-US" sz="1500"/>
              <a:t>avoid empty bins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smtClean="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59397" name="Picture 5" descr="marg-bi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05"/>
          <a:stretch>
            <a:fillRect/>
          </a:stretch>
        </p:blipFill>
        <p:spPr bwMode="auto">
          <a:xfrm>
            <a:off x="5715000" y="1600200"/>
            <a:ext cx="30099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6" descr="marg-bin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95"/>
          <a:stretch>
            <a:fillRect/>
          </a:stretch>
        </p:blipFill>
        <p:spPr bwMode="auto">
          <a:xfrm>
            <a:off x="5715000" y="3365500"/>
            <a:ext cx="3429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7" descr="normal-bin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07"/>
          <a:stretch>
            <a:fillRect/>
          </a:stretch>
        </p:blipFill>
        <p:spPr bwMode="auto">
          <a:xfrm>
            <a:off x="1371600" y="3400425"/>
            <a:ext cx="3352800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0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5257800" y="5410200"/>
            <a:ext cx="3625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 smtClean="0">
                <a:solidFill>
                  <a:prstClr val="black"/>
                </a:solidFill>
                <a:cs typeface="Arial" pitchFamily="34" charset="0"/>
              </a:rPr>
              <a:t>Marginal histogram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  <a:t>Requires independent features</a:t>
            </a:r>
          </a:p>
          <a:p>
            <a:pPr lvl="1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  <a:t>More data/bin than </a:t>
            </a:r>
            <a:b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</a:br>
            <a:r>
              <a:rPr lang="en-US" altLang="en-US" sz="1500" smtClean="0">
                <a:solidFill>
                  <a:prstClr val="black"/>
                </a:solidFill>
                <a:cs typeface="Arial" pitchFamily="34" charset="0"/>
              </a:rPr>
              <a:t>joint histogram</a:t>
            </a:r>
            <a:endParaRPr lang="en-US" altLang="en-US" sz="2000" smtClean="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9402" name="TextBox 9"/>
          <p:cNvSpPr txBox="1">
            <a:spLocks noChangeArrowheads="1"/>
          </p:cNvSpPr>
          <p:nvPr/>
        </p:nvSpPr>
        <p:spPr bwMode="auto">
          <a:xfrm>
            <a:off x="914400" y="990600"/>
            <a:ext cx="6997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prstClr val="black"/>
                </a:solidFill>
              </a:rPr>
              <a:t>Histogram: Probability or count of data in each bin</a:t>
            </a:r>
          </a:p>
        </p:txBody>
      </p:sp>
    </p:spTree>
    <p:extLst>
      <p:ext uri="{BB962C8B-B14F-4D97-AF65-F5344CB8AC3E}">
        <p14:creationId xmlns:p14="http://schemas.microsoft.com/office/powerpoint/2010/main" val="12483595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708025" y="3878263"/>
            <a:ext cx="1654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EASE Truss </a:t>
            </a:r>
            <a:b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Assembly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6248400" y="5778500"/>
            <a:ext cx="24384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2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en-US" sz="2200" smtClean="0">
                <a:solidFill>
                  <a:prstClr val="white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Space Shuttle Cargo Bay</a:t>
            </a:r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mage Representations: Histograms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0" y="6583363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smtClean="0">
                <a:solidFill>
                  <a:prstClr val="black"/>
                </a:solidFill>
                <a:latin typeface="Trebuchet MS" pitchFamily="34" charset="0"/>
                <a:ea typeface="Arial Unicode MS" pitchFamily="34" charset="-128"/>
                <a:cs typeface="Arial Unicode MS" pitchFamily="34" charset="-128"/>
              </a:rPr>
              <a:t>Images from Dave Kauchak</a:t>
            </a:r>
          </a:p>
        </p:txBody>
      </p:sp>
      <p:pic>
        <p:nvPicPr>
          <p:cNvPr id="6042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3622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62200"/>
            <a:ext cx="300990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3276600" y="1447800"/>
            <a:ext cx="2030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3200" smtClean="0">
                <a:solidFill>
                  <a:prstClr val="black"/>
                </a:solidFill>
              </a:rPr>
              <a:t>Clustering</a:t>
            </a:r>
          </a:p>
        </p:txBody>
      </p:sp>
      <p:sp>
        <p:nvSpPr>
          <p:cNvPr id="60425" name="TextBox 9"/>
          <p:cNvSpPr txBox="1">
            <a:spLocks noChangeArrowheads="1"/>
          </p:cNvSpPr>
          <p:nvPr/>
        </p:nvSpPr>
        <p:spPr bwMode="auto">
          <a:xfrm>
            <a:off x="1371600" y="5334000"/>
            <a:ext cx="6088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400" smtClean="0">
                <a:solidFill>
                  <a:prstClr val="black"/>
                </a:solidFill>
              </a:rPr>
              <a:t>Use the same cluster centers for all images</a:t>
            </a:r>
          </a:p>
        </p:txBody>
      </p:sp>
    </p:spTree>
    <p:extLst>
      <p:ext uri="{BB962C8B-B14F-4D97-AF65-F5344CB8AC3E}">
        <p14:creationId xmlns:p14="http://schemas.microsoft.com/office/powerpoint/2010/main" val="135737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202613" cy="987425"/>
          </a:xfrm>
        </p:spPr>
        <p:txBody>
          <a:bodyPr/>
          <a:lstStyle/>
          <a:p>
            <a:r>
              <a:rPr lang="en-US" altLang="en-US" smtClean="0"/>
              <a:t>Computing histogram distance</a:t>
            </a:r>
          </a:p>
        </p:txBody>
      </p:sp>
      <p:pic>
        <p:nvPicPr>
          <p:cNvPr id="8591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20" b="66121"/>
          <a:stretch>
            <a:fillRect/>
          </a:stretch>
        </p:blipFill>
        <p:spPr bwMode="auto">
          <a:xfrm>
            <a:off x="914400" y="4906963"/>
            <a:ext cx="6858000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9141" name="Text Box 5"/>
          <p:cNvSpPr txBox="1">
            <a:spLocks noChangeArrowheads="1"/>
          </p:cNvSpPr>
          <p:nvPr/>
        </p:nvSpPr>
        <p:spPr bwMode="auto">
          <a:xfrm>
            <a:off x="1981200" y="4038600"/>
            <a:ext cx="4479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Chi-squared Histogram matching distance</a:t>
            </a:r>
            <a:endParaRPr lang="ru-RU" altLang="en-US" smtClean="0">
              <a:solidFill>
                <a:prstClr val="black"/>
              </a:solidFill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00200" y="3048000"/>
          <a:ext cx="43846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5" imgW="2082600" imgH="482400" progId="Equation.3">
                  <p:embed/>
                </p:oleObj>
              </mc:Choice>
              <mc:Fallback>
                <p:oleObj name="Equation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43846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76400" y="1219200"/>
          <a:ext cx="5081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7" imgW="2412720" imgH="431640" progId="Equation.3">
                  <p:embed/>
                </p:oleObj>
              </mc:Choice>
              <mc:Fallback>
                <p:oleObj name="Equation" r:id="rId7" imgW="2412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19200"/>
                        <a:ext cx="5081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5"/>
          <p:cNvSpPr txBox="1">
            <a:spLocks noChangeArrowheads="1"/>
          </p:cNvSpPr>
          <p:nvPr/>
        </p:nvSpPr>
        <p:spPr bwMode="auto">
          <a:xfrm>
            <a:off x="1524000" y="2133600"/>
            <a:ext cx="607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Histogram intersection (assuming normalized histograms)</a:t>
            </a:r>
            <a:endParaRPr lang="ru-RU" altLang="en-US" smtClean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219200" y="6488113"/>
            <a:ext cx="61483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Cars found by color histogram matching using chi-squared</a:t>
            </a:r>
          </a:p>
        </p:txBody>
      </p:sp>
    </p:spTree>
    <p:extLst>
      <p:ext uri="{BB962C8B-B14F-4D97-AF65-F5344CB8AC3E}">
        <p14:creationId xmlns:p14="http://schemas.microsoft.com/office/powerpoint/2010/main" val="236232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9141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istograms: Implementation issue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81000" y="2590800"/>
            <a:ext cx="8229600" cy="1701800"/>
            <a:chOff x="228600" y="1219200"/>
            <a:chExt cx="8229600" cy="1701463"/>
          </a:xfrm>
        </p:grpSpPr>
        <p:sp>
          <p:nvSpPr>
            <p:cNvPr id="4" name="Left-Right Arrow 3"/>
            <p:cNvSpPr/>
            <p:nvPr/>
          </p:nvSpPr>
          <p:spPr>
            <a:xfrm>
              <a:off x="609600" y="1219200"/>
              <a:ext cx="7848600" cy="609479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1446" name="TextBox 4"/>
            <p:cNvSpPr txBox="1">
              <a:spLocks noChangeArrowheads="1"/>
            </p:cNvSpPr>
            <p:nvPr/>
          </p:nvSpPr>
          <p:spPr bwMode="auto">
            <a:xfrm>
              <a:off x="228600" y="1828800"/>
              <a:ext cx="254428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solidFill>
                    <a:prstClr val="black"/>
                  </a:solidFill>
                </a:rPr>
                <a:t>Few Bins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Need less data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Coarser representation</a:t>
              </a:r>
            </a:p>
          </p:txBody>
        </p:sp>
        <p:sp>
          <p:nvSpPr>
            <p:cNvPr id="61447" name="TextBox 5"/>
            <p:cNvSpPr txBox="1">
              <a:spLocks noChangeArrowheads="1"/>
            </p:cNvSpPr>
            <p:nvPr/>
          </p:nvSpPr>
          <p:spPr bwMode="auto">
            <a:xfrm>
              <a:off x="6019800" y="1905000"/>
              <a:ext cx="2249334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altLang="en-US" sz="2400" smtClean="0">
                  <a:solidFill>
                    <a:prstClr val="black"/>
                  </a:solidFill>
                </a:rPr>
                <a:t>Many Bins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Need more data</a:t>
              </a:r>
            </a:p>
            <a:p>
              <a:pPr eaLnBrk="1" hangingPunct="1"/>
              <a:r>
                <a:rPr lang="en-US" altLang="en-US" smtClean="0">
                  <a:solidFill>
                    <a:prstClr val="black"/>
                  </a:solidFill>
                </a:rPr>
                <a:t>Finer representation</a:t>
              </a:r>
            </a:p>
          </p:txBody>
        </p:sp>
      </p:grp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smtClean="0"/>
              <a:t>Quantization</a:t>
            </a:r>
          </a:p>
          <a:p>
            <a:pPr lvl="1">
              <a:defRPr/>
            </a:pPr>
            <a:r>
              <a:rPr lang="en-US" dirty="0" smtClean="0"/>
              <a:t>Grids: fast but applicable only with few dimensions</a:t>
            </a:r>
          </a:p>
          <a:p>
            <a:pPr lvl="1">
              <a:defRPr/>
            </a:pPr>
            <a:r>
              <a:rPr lang="en-US" dirty="0" smtClean="0"/>
              <a:t>Clustering: slower but can quantize data in higher dimension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Matching</a:t>
            </a:r>
          </a:p>
          <a:p>
            <a:pPr lvl="1">
              <a:defRPr/>
            </a:pPr>
            <a:r>
              <a:rPr lang="en-US" dirty="0" smtClean="0"/>
              <a:t>Histogram intersection or Euclidean may be faster</a:t>
            </a:r>
          </a:p>
          <a:p>
            <a:pPr lvl="1">
              <a:defRPr/>
            </a:pPr>
            <a:r>
              <a:rPr lang="en-US" dirty="0" smtClean="0"/>
              <a:t>Chi-squared often works better</a:t>
            </a:r>
          </a:p>
          <a:p>
            <a:pPr lvl="1">
              <a:defRPr/>
            </a:pPr>
            <a:r>
              <a:rPr lang="en-US" dirty="0" smtClean="0"/>
              <a:t>Earth mover’s distance is good for when nearby bins represent similar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676400"/>
            <a:ext cx="33147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What kind of things do we compute histograms of?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Color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Texture (filter banks or HOG over regions)</a:t>
            </a:r>
          </a:p>
        </p:txBody>
      </p:sp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1371600" y="4876800"/>
            <a:ext cx="214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L*a*b* color space </a:t>
            </a:r>
          </a:p>
        </p:txBody>
      </p:sp>
      <p:pic>
        <p:nvPicPr>
          <p:cNvPr id="6247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05000"/>
            <a:ext cx="31242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8"/>
          <p:cNvSpPr txBox="1">
            <a:spLocks noChangeArrowheads="1"/>
          </p:cNvSpPr>
          <p:nvPr/>
        </p:nvSpPr>
        <p:spPr bwMode="auto">
          <a:xfrm>
            <a:off x="5638800" y="4876800"/>
            <a:ext cx="196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prstClr val="black"/>
                </a:solidFill>
              </a:rPr>
              <a:t>HSV color space </a:t>
            </a:r>
          </a:p>
        </p:txBody>
      </p:sp>
    </p:spTree>
    <p:extLst>
      <p:ext uri="{BB962C8B-B14F-4D97-AF65-F5344CB8AC3E}">
        <p14:creationId xmlns:p14="http://schemas.microsoft.com/office/powerpoint/2010/main" val="1888401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5305425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What kind of things do we compute histograms of?</a:t>
            </a:r>
          </a:p>
        </p:txBody>
      </p:sp>
      <p:sp>
        <p:nvSpPr>
          <p:cNvPr id="6349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istograms of oriented gradients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3019425" y="4038600"/>
            <a:ext cx="2466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000" smtClean="0">
                <a:solidFill>
                  <a:prstClr val="black"/>
                </a:solidFill>
                <a:latin typeface="Calibri" pitchFamily="34" charset="0"/>
              </a:rPr>
              <a:t>SIFT – Lowe IJCV 2004</a:t>
            </a:r>
          </a:p>
        </p:txBody>
      </p:sp>
      <p:pic>
        <p:nvPicPr>
          <p:cNvPr id="6349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25908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508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0" r="58810"/>
          <a:stretch>
            <a:fillRect/>
          </a:stretch>
        </p:blipFill>
        <p:spPr bwMode="auto">
          <a:xfrm>
            <a:off x="3024188" y="3721100"/>
            <a:ext cx="2322512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smtClean="0"/>
              <a:t>SIFT vector formation</a:t>
            </a:r>
            <a:endParaRPr lang="en-US" altLang="en-US" b="1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z="2800" smtClean="0"/>
              <a:t>Computed on rotated and scaled version of window according to computed orientation &amp; scale</a:t>
            </a:r>
          </a:p>
          <a:p>
            <a:pPr marL="782638" lvl="1" eaLnBrk="1" hangingPunct="1"/>
            <a:r>
              <a:rPr lang="en-US" altLang="en-US" smtClean="0"/>
              <a:t>resample the window</a:t>
            </a:r>
          </a:p>
          <a:p>
            <a:pPr eaLnBrk="1" hangingPunct="1"/>
            <a:r>
              <a:rPr lang="en-US" altLang="en-US" sz="2800" smtClean="0"/>
              <a:t>Based on gradients weighted by a Gaussian of variance half the window (for smooth falloff)</a:t>
            </a:r>
          </a:p>
        </p:txBody>
      </p:sp>
      <p:pic>
        <p:nvPicPr>
          <p:cNvPr id="64517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519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707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smtClean="0"/>
              <a:t>SIFT vector formation</a:t>
            </a:r>
            <a:endParaRPr lang="en-US" altLang="en-US" b="1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z="2800" dirty="0" smtClean="0"/>
              <a:t>4x4 array of gradient orientation histogram weighted by magnitude</a:t>
            </a:r>
          </a:p>
          <a:p>
            <a:pPr eaLnBrk="1" hangingPunct="1"/>
            <a:r>
              <a:rPr lang="en-US" altLang="en-US" sz="2800" dirty="0" smtClean="0"/>
              <a:t>8 orientations x 4x4 array = 128 dimensions</a:t>
            </a:r>
          </a:p>
          <a:p>
            <a:pPr eaLnBrk="1" hangingPunct="1"/>
            <a:r>
              <a:rPr lang="en-US" altLang="en-US" sz="2800" dirty="0" smtClean="0"/>
              <a:t>Motivation:  some sensitivity to spatial layout, but not too much.</a:t>
            </a:r>
          </a:p>
        </p:txBody>
      </p:sp>
      <p:sp>
        <p:nvSpPr>
          <p:cNvPr id="65541" name="Rectangle 4"/>
          <p:cNvSpPr>
            <a:spLocks/>
          </p:cNvSpPr>
          <p:nvPr/>
        </p:nvSpPr>
        <p:spPr bwMode="auto">
          <a:xfrm>
            <a:off x="5840413" y="6299200"/>
            <a:ext cx="30337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40639" bIns="0">
            <a:spAutoFit/>
          </a:bodyPr>
          <a:lstStyle>
            <a:lvl1pPr marL="3968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17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showing only 2x2 here but is 4x4</a:t>
            </a:r>
          </a:p>
        </p:txBody>
      </p:sp>
      <p:pic>
        <p:nvPicPr>
          <p:cNvPr id="65542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3" name="Line 6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53418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smtClean="0"/>
              <a:t>Ensure smoothness</a:t>
            </a:r>
            <a:endParaRPr lang="en-US" altLang="en-US" b="1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590800"/>
          </a:xfrm>
        </p:spPr>
        <p:txBody>
          <a:bodyPr rIns="132080"/>
          <a:lstStyle/>
          <a:p>
            <a:pPr eaLnBrk="1" hangingPunct="1"/>
            <a:r>
              <a:rPr lang="en-US" altLang="en-US" smtClean="0"/>
              <a:t>Gaussian weight </a:t>
            </a:r>
          </a:p>
          <a:p>
            <a:pPr eaLnBrk="1" hangingPunct="1"/>
            <a:r>
              <a:rPr lang="en-US" altLang="en-US" smtClean="0"/>
              <a:t>Trilinear interpolation </a:t>
            </a:r>
          </a:p>
          <a:p>
            <a:pPr marL="782638" lvl="1" eaLnBrk="1" hangingPunct="1"/>
            <a:r>
              <a:rPr lang="en-US" altLang="en-US" smtClean="0"/>
              <a:t>a given gradient contributes to 8 bins: </a:t>
            </a:r>
            <a:br>
              <a:rPr lang="en-US" altLang="en-US" smtClean="0"/>
            </a:br>
            <a:r>
              <a:rPr lang="en-US" altLang="en-US" smtClean="0"/>
              <a:t>4 in space times 2 in orientation</a:t>
            </a:r>
          </a:p>
        </p:txBody>
      </p:sp>
      <p:pic>
        <p:nvPicPr>
          <p:cNvPr id="6656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5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6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7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8" name="Line 7"/>
          <p:cNvSpPr>
            <a:spLocks noChangeShapeType="1"/>
          </p:cNvSpPr>
          <p:nvPr/>
        </p:nvSpPr>
        <p:spPr bwMode="auto">
          <a:xfrm flipH="1">
            <a:off x="3767138" y="4498975"/>
            <a:ext cx="163512" cy="5715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69" name="Line 8"/>
          <p:cNvSpPr>
            <a:spLocks noChangeShapeType="1"/>
          </p:cNvSpPr>
          <p:nvPr/>
        </p:nvSpPr>
        <p:spPr bwMode="auto">
          <a:xfrm flipH="1">
            <a:off x="7094538" y="5195888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0" name="Line 9"/>
          <p:cNvSpPr>
            <a:spLocks noChangeShapeType="1"/>
          </p:cNvSpPr>
          <p:nvPr/>
        </p:nvSpPr>
        <p:spPr bwMode="auto">
          <a:xfrm flipH="1">
            <a:off x="7094538" y="4217988"/>
            <a:ext cx="211137" cy="22383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1" name="Line 10"/>
          <p:cNvSpPr>
            <a:spLocks noChangeShapeType="1"/>
          </p:cNvSpPr>
          <p:nvPr/>
        </p:nvSpPr>
        <p:spPr bwMode="auto">
          <a:xfrm flipH="1">
            <a:off x="8047038" y="5265738"/>
            <a:ext cx="173037" cy="166687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2" name="Line 11"/>
          <p:cNvSpPr>
            <a:spLocks noChangeShapeType="1"/>
          </p:cNvSpPr>
          <p:nvPr/>
        </p:nvSpPr>
        <p:spPr bwMode="auto">
          <a:xfrm flipH="1">
            <a:off x="8085138" y="4089400"/>
            <a:ext cx="331787" cy="339725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3" name="Line 12"/>
          <p:cNvSpPr>
            <a:spLocks noChangeShapeType="1"/>
          </p:cNvSpPr>
          <p:nvPr/>
        </p:nvSpPr>
        <p:spPr bwMode="auto">
          <a:xfrm flipH="1">
            <a:off x="8074025" y="4419600"/>
            <a:ext cx="304800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4" name="Line 13"/>
          <p:cNvSpPr>
            <a:spLocks noChangeShapeType="1"/>
          </p:cNvSpPr>
          <p:nvPr/>
        </p:nvSpPr>
        <p:spPr bwMode="auto">
          <a:xfrm flipH="1">
            <a:off x="8048625" y="5422900"/>
            <a:ext cx="466725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5" name="Line 14"/>
          <p:cNvSpPr>
            <a:spLocks noChangeShapeType="1"/>
          </p:cNvSpPr>
          <p:nvPr/>
        </p:nvSpPr>
        <p:spPr bwMode="auto">
          <a:xfrm flipH="1">
            <a:off x="7083425" y="54229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6" name="Line 15"/>
          <p:cNvSpPr>
            <a:spLocks noChangeShapeType="1"/>
          </p:cNvSpPr>
          <p:nvPr/>
        </p:nvSpPr>
        <p:spPr bwMode="auto">
          <a:xfrm flipH="1">
            <a:off x="7083425" y="4445000"/>
            <a:ext cx="376238" cy="0"/>
          </a:xfrm>
          <a:prstGeom prst="line">
            <a:avLst/>
          </a:prstGeom>
          <a:noFill/>
          <a:ln w="38100">
            <a:solidFill>
              <a:srgbClr val="FF2712"/>
            </a:solidFill>
            <a:round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6577" name="Freeform 16"/>
          <p:cNvSpPr>
            <a:spLocks/>
          </p:cNvSpPr>
          <p:nvPr/>
        </p:nvSpPr>
        <p:spPr bwMode="auto">
          <a:xfrm>
            <a:off x="2706688" y="4108450"/>
            <a:ext cx="2806700" cy="939800"/>
          </a:xfrm>
          <a:custGeom>
            <a:avLst/>
            <a:gdLst>
              <a:gd name="T0" fmla="*/ 0 w 21600"/>
              <a:gd name="T1" fmla="*/ 39960510 h 21600"/>
              <a:gd name="T2" fmla="*/ 182671859 w 21600"/>
              <a:gd name="T3" fmla="*/ 0 h 21600"/>
              <a:gd name="T4" fmla="*/ 364702076 w 21600"/>
              <a:gd name="T5" fmla="*/ 4088999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>
                <a:moveTo>
                  <a:pt x="0" y="21109"/>
                </a:moveTo>
                <a:cubicBezTo>
                  <a:pt x="2135" y="21109"/>
                  <a:pt x="6006" y="0"/>
                  <a:pt x="10819" y="0"/>
                </a:cubicBezTo>
                <a:cubicBezTo>
                  <a:pt x="15633" y="0"/>
                  <a:pt x="17913" y="21600"/>
                  <a:pt x="21600" y="21600"/>
                </a:cubicBezTo>
              </a:path>
            </a:pathLst>
          </a:custGeom>
          <a:noFill/>
          <a:ln w="38100" cap="flat">
            <a:solidFill>
              <a:srgbClr val="4A00E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9905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193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3555492" y="3845530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4356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933956" y="3475516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1388" y="3803903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12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≈</a:t>
            </a:r>
            <a:endParaRPr lang="en-US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756" y="3919284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 rIns="132080"/>
          <a:lstStyle/>
          <a:p>
            <a:pPr eaLnBrk="1" hangingPunct="1"/>
            <a:r>
              <a:rPr lang="en-US" altLang="en-US" b="1" smtClean="0"/>
              <a:t>Reduce effect of illumination</a:t>
            </a:r>
            <a:endParaRPr lang="en-US" altLang="en-US" b="1" smtClean="0">
              <a:ea typeface="ヒラギノ明朝 ProN W6" charset="0"/>
              <a:cs typeface="ヒラギノ明朝 ProN W6" charset="0"/>
            </a:endParaRPr>
          </a:p>
        </p:txBody>
      </p:sp>
      <p:sp>
        <p:nvSpPr>
          <p:cNvPr id="6758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382000" cy="2819400"/>
          </a:xfrm>
        </p:spPr>
        <p:txBody>
          <a:bodyPr rIns="132080"/>
          <a:lstStyle/>
          <a:p>
            <a:pPr eaLnBrk="1" hangingPunct="1"/>
            <a:r>
              <a:rPr lang="en-US" altLang="en-US" sz="2800" smtClean="0"/>
              <a:t>128-dim vector normalized to 1 </a:t>
            </a:r>
          </a:p>
          <a:p>
            <a:pPr eaLnBrk="1" hangingPunct="1"/>
            <a:r>
              <a:rPr lang="en-US" altLang="en-US" sz="2800" smtClean="0"/>
              <a:t>Threshold gradient magnitudes to avoid excessive influence of high gradients</a:t>
            </a:r>
          </a:p>
          <a:p>
            <a:pPr marL="782638" lvl="1" eaLnBrk="1" hangingPunct="1"/>
            <a:r>
              <a:rPr lang="en-US" altLang="en-US" smtClean="0"/>
              <a:t>after normalization, clamp gradients &gt;0.2</a:t>
            </a:r>
          </a:p>
          <a:p>
            <a:pPr marL="782638" lvl="1" eaLnBrk="1" hangingPunct="1"/>
            <a:r>
              <a:rPr lang="en-US" altLang="en-US" smtClean="0"/>
              <a:t>renormalize</a:t>
            </a:r>
          </a:p>
        </p:txBody>
      </p:sp>
      <p:pic>
        <p:nvPicPr>
          <p:cNvPr id="67588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8" y="3619500"/>
            <a:ext cx="5638800" cy="267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232"/>
          <a:stretch>
            <a:fillRect/>
          </a:stretch>
        </p:blipFill>
        <p:spPr bwMode="auto">
          <a:xfrm>
            <a:off x="149225" y="3865563"/>
            <a:ext cx="2136775" cy="173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0" name="Line 5"/>
          <p:cNvSpPr>
            <a:spLocks noChangeShapeType="1"/>
          </p:cNvSpPr>
          <p:nvPr/>
        </p:nvSpPr>
        <p:spPr bwMode="auto">
          <a:xfrm rot="10800000" flipH="1">
            <a:off x="1982788" y="3954463"/>
            <a:ext cx="1160462" cy="58737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7591" name="Line 6"/>
          <p:cNvSpPr>
            <a:spLocks noChangeShapeType="1"/>
          </p:cNvSpPr>
          <p:nvPr/>
        </p:nvSpPr>
        <p:spPr bwMode="auto">
          <a:xfrm>
            <a:off x="1987550" y="4241800"/>
            <a:ext cx="1155700" cy="1670050"/>
          </a:xfrm>
          <a:prstGeom prst="line">
            <a:avLst/>
          </a:prstGeom>
          <a:noFill/>
          <a:ln w="12700">
            <a:solidFill>
              <a:srgbClr val="86C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/>
          <a:lstStyle/>
          <a:p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0314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prstClr val="black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fficient computation by 2D box filters &amp; integral images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  <a:sym typeface="Symbol" pitchFamily="18" charset="2"/>
              </a:rPr>
              <a:t> 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</a:rPr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prstClr val="white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solidFill>
                  <a:prstClr val="black"/>
                </a:solidFill>
                <a:latin typeface="Calibri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Feature extraction @ 200Hz</a:t>
            </a:r>
            <a:br>
              <a:rPr kumimoji="1" lang="en-US" b="1" kern="0" dirty="0">
                <a:solidFill>
                  <a:prstClr val="black"/>
                </a:solidFill>
                <a:latin typeface="Calibri"/>
              </a:rPr>
            </a:b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(detector + descriptor, 640×480 </a:t>
            </a:r>
            <a:r>
              <a:rPr kumimoji="1" lang="en-US" b="1" kern="0" dirty="0" err="1">
                <a:solidFill>
                  <a:prstClr val="black"/>
                </a:solidFill>
                <a:latin typeface="Calibri"/>
              </a:rPr>
              <a:t>img</a:t>
            </a:r>
            <a:r>
              <a:rPr kumimoji="1" lang="en-US" b="1" kern="0" dirty="0">
                <a:solidFill>
                  <a:prstClr val="black"/>
                </a:solidFill>
                <a:latin typeface="Calibri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solidFill>
                  <a:prstClr val="black"/>
                </a:solidFill>
                <a:latin typeface="Arial" pitchFamily="34" charset="0"/>
              </a:rPr>
              <a:t>http://www.vision.ee.ethz.ch/~surf</a:t>
            </a:r>
            <a:endParaRPr kumimoji="1" lang="en-US" b="1" kern="0" dirty="0">
              <a:solidFill>
                <a:prstClr val="black"/>
              </a:solidFill>
              <a:latin typeface="Calibri"/>
            </a:endParaRPr>
          </a:p>
          <a:p>
            <a:pPr marL="742950" lvl="1" indent="-285750">
              <a:spcBef>
                <a:spcPct val="20000"/>
              </a:spcBef>
              <a:buClr>
                <a:prstClr val="white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8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altLang="en-US" smtClean="0"/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 smtClean="0">
                <a:solidFill>
                  <a:prstClr val="black"/>
                </a:solidFill>
              </a:rPr>
              <a:t>Local Descriptors: Shape Context</a:t>
            </a:r>
          </a:p>
        </p:txBody>
      </p:sp>
      <p:sp>
        <p:nvSpPr>
          <p:cNvPr id="68612" name="Rectangle 26"/>
          <p:cNvSpPr>
            <a:spLocks noChangeArrowheads="1"/>
          </p:cNvSpPr>
          <p:nvPr/>
        </p:nvSpPr>
        <p:spPr bwMode="auto">
          <a:xfrm>
            <a:off x="381000" y="1066800"/>
            <a:ext cx="4191000" cy="4724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de-DE" altLang="en-US" sz="2100" b="1" smtClean="0">
              <a:solidFill>
                <a:srgbClr val="EEECE1"/>
              </a:solidFill>
            </a:endParaRPr>
          </a:p>
        </p:txBody>
      </p:sp>
      <p:pic>
        <p:nvPicPr>
          <p:cNvPr id="68613" name="Picture 27" descr="sample_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28800"/>
            <a:ext cx="31369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8614" name="Group 28"/>
          <p:cNvGrpSpPr>
            <a:grpSpLocks/>
          </p:cNvGrpSpPr>
          <p:nvPr/>
        </p:nvGrpSpPr>
        <p:grpSpPr bwMode="auto">
          <a:xfrm>
            <a:off x="609600" y="1219200"/>
            <a:ext cx="3810000" cy="3733800"/>
            <a:chOff x="1200" y="1152"/>
            <a:chExt cx="2400" cy="2352"/>
          </a:xfrm>
        </p:grpSpPr>
        <p:sp>
          <p:nvSpPr>
            <p:cNvPr id="68624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5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6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7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8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EEECE1"/>
                </a:solidFill>
              </a:endParaRPr>
            </a:p>
          </p:txBody>
        </p:sp>
        <p:sp>
          <p:nvSpPr>
            <p:cNvPr id="68629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0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1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2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3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  <p:sp>
          <p:nvSpPr>
            <p:cNvPr id="68634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mtClean="0">
                <a:solidFill>
                  <a:prstClr val="black"/>
                </a:solidFill>
                <a:latin typeface="Arial" pitchFamily="34" charset="0"/>
              </a:endParaRPr>
            </a:p>
          </p:txBody>
        </p:sp>
      </p:grpSp>
      <p:sp>
        <p:nvSpPr>
          <p:cNvPr id="68615" name="Text Box 40"/>
          <p:cNvSpPr txBox="1">
            <a:spLocks noChangeArrowheads="1"/>
          </p:cNvSpPr>
          <p:nvPr/>
        </p:nvSpPr>
        <p:spPr bwMode="auto">
          <a:xfrm>
            <a:off x="4837113" y="1543050"/>
            <a:ext cx="4164012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smtClean="0">
                <a:solidFill>
                  <a:prstClr val="black"/>
                </a:solidFill>
              </a:rPr>
              <a:t>Count the number of points inside each bin, e.g.:</a:t>
            </a:r>
          </a:p>
        </p:txBody>
      </p:sp>
      <p:sp>
        <p:nvSpPr>
          <p:cNvPr id="68616" name="Text Box 41"/>
          <p:cNvSpPr txBox="1">
            <a:spLocks noChangeArrowheads="1"/>
          </p:cNvSpPr>
          <p:nvPr/>
        </p:nvSpPr>
        <p:spPr bwMode="auto">
          <a:xfrm>
            <a:off x="5029200" y="2667000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smtClean="0">
                <a:solidFill>
                  <a:prstClr val="black"/>
                </a:solidFill>
              </a:rPr>
              <a:t>Count = 4</a:t>
            </a:r>
          </a:p>
        </p:txBody>
      </p:sp>
      <p:sp>
        <p:nvSpPr>
          <p:cNvPr id="68617" name="Text Box 42"/>
          <p:cNvSpPr txBox="1">
            <a:spLocks noChangeArrowheads="1"/>
          </p:cNvSpPr>
          <p:nvPr/>
        </p:nvSpPr>
        <p:spPr bwMode="auto">
          <a:xfrm>
            <a:off x="5029200" y="3357563"/>
            <a:ext cx="24384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smtClean="0">
                <a:solidFill>
                  <a:prstClr val="black"/>
                </a:solidFill>
              </a:rPr>
              <a:t>Count = 10</a:t>
            </a:r>
          </a:p>
        </p:txBody>
      </p:sp>
      <p:sp>
        <p:nvSpPr>
          <p:cNvPr id="68618" name="Line 43"/>
          <p:cNvSpPr>
            <a:spLocks noChangeShapeType="1"/>
          </p:cNvSpPr>
          <p:nvPr/>
        </p:nvSpPr>
        <p:spPr bwMode="auto">
          <a:xfrm flipH="1" flipV="1">
            <a:off x="3962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19" name="Line 44"/>
          <p:cNvSpPr>
            <a:spLocks noChangeShapeType="1"/>
          </p:cNvSpPr>
          <p:nvPr/>
        </p:nvSpPr>
        <p:spPr bwMode="auto">
          <a:xfrm flipH="1">
            <a:off x="3733800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68620" name="Text Box 45"/>
          <p:cNvSpPr txBox="1">
            <a:spLocks noChangeArrowheads="1"/>
          </p:cNvSpPr>
          <p:nvPr/>
        </p:nvSpPr>
        <p:spPr bwMode="auto">
          <a:xfrm rot="5400000">
            <a:off x="5356225" y="3055938"/>
            <a:ext cx="457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100" b="1" smtClean="0">
                <a:solidFill>
                  <a:prstClr val="black"/>
                </a:solidFill>
                <a:latin typeface="Times New Roman" pitchFamily="18" charset="0"/>
              </a:rPr>
              <a:t>...</a:t>
            </a:r>
          </a:p>
        </p:txBody>
      </p:sp>
      <p:sp>
        <p:nvSpPr>
          <p:cNvPr id="68621" name="Text Box 46"/>
          <p:cNvSpPr txBox="1">
            <a:spLocks noChangeArrowheads="1"/>
          </p:cNvSpPr>
          <p:nvPr/>
        </p:nvSpPr>
        <p:spPr bwMode="auto">
          <a:xfrm>
            <a:off x="4932363" y="4210050"/>
            <a:ext cx="3708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Font typeface="ZapfDingbats"/>
              <a:buNone/>
            </a:pPr>
            <a:r>
              <a:rPr lang="en-US" altLang="en-US" sz="2100" b="1" smtClean="0">
                <a:solidFill>
                  <a:prstClr val="black"/>
                </a:solidFill>
              </a:rPr>
              <a:t>Log-polar binning: more precision for nearby points, more flexibility for farther points.</a:t>
            </a:r>
          </a:p>
        </p:txBody>
      </p:sp>
      <p:sp>
        <p:nvSpPr>
          <p:cNvPr id="68622" name="Text Box 4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prstClr val="black"/>
                </a:solidFill>
              </a:rPr>
              <a:t>Belongie &amp; Malik, ICCV 2001</a:t>
            </a:r>
          </a:p>
        </p:txBody>
      </p:sp>
      <p:sp>
        <p:nvSpPr>
          <p:cNvPr id="68623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 smtClean="0">
                <a:solidFill>
                  <a:srgbClr val="EEECE1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99513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hape Context Descriptor</a:t>
            </a:r>
          </a:p>
        </p:txBody>
      </p:sp>
      <p:sp>
        <p:nvSpPr>
          <p:cNvPr id="696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69636" name="Picture 2" descr="C:\Users\hays\Desktop\143 Computer Vision\slides\16\shape_context_sc_exampl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946150"/>
            <a:ext cx="728662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2653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kumimoji="1" lang="en-US" altLang="en-US" sz="2800" b="1" smtClean="0">
                <a:solidFill>
                  <a:srgbClr val="000000"/>
                </a:solidFill>
              </a:rPr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" t="3668" r="53844" b="5482"/>
          <a:stretch>
            <a:fillRect/>
          </a:stretch>
        </p:blipFill>
        <p:spPr bwMode="auto">
          <a:xfrm>
            <a:off x="411163" y="1630363"/>
            <a:ext cx="2822575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520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000000"/>
                </a:solidFill>
              </a:endParaRPr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792163" y="4117975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endParaRPr lang="de-DE" altLang="en-US" sz="2100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831850" y="2674938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463550" y="5338763"/>
            <a:ext cx="20542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1200" smtClean="0">
                <a:solidFill>
                  <a:srgbClr val="000000"/>
                </a:solidFill>
              </a:rPr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3736975" y="4179888"/>
            <a:ext cx="277813" cy="655637"/>
          </a:xfrm>
          <a:prstGeom prst="roundRect">
            <a:avLst>
              <a:gd name="adj" fmla="val 57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4000" smtClean="0">
                <a:solidFill>
                  <a:srgbClr val="000000"/>
                </a:solidFill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4032250" y="1628775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mtClean="0">
                  <a:solidFill>
                    <a:prstClr val="black"/>
                  </a:solidFill>
                  <a:latin typeface="Arial" pitchFamily="34" charset="0"/>
                </a:endParaRPr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endParaRPr lang="de-DE" altLang="en-US" sz="2100" b="1" smtClean="0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59"/>
          <a:stretch>
            <a:fillRect/>
          </a:stretch>
        </p:blipFill>
        <p:spPr bwMode="auto">
          <a:xfrm>
            <a:off x="4832350" y="4276725"/>
            <a:ext cx="1528763" cy="130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59"/>
          <a:stretch>
            <a:fillRect/>
          </a:stretch>
        </p:blipFill>
        <p:spPr bwMode="auto">
          <a:xfrm>
            <a:off x="2741613" y="4284663"/>
            <a:ext cx="1528762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3354388" y="2655888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4294188" y="491013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2198688" y="487838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5529263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mtClean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7129463" y="1663700"/>
            <a:ext cx="1835150" cy="1058863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100" smtClean="0">
                <a:solidFill>
                  <a:srgbClr val="000000"/>
                </a:solidFill>
              </a:rPr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7127875" y="2901950"/>
            <a:ext cx="1884363" cy="70643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100" smtClean="0">
                <a:solidFill>
                  <a:srgbClr val="000000"/>
                </a:solidFill>
              </a:rPr>
              <a:t>Extract a patch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100" smtClean="0">
                <a:solidFill>
                  <a:srgbClr val="000000"/>
                </a:solidFill>
              </a:rPr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6264275" y="4702175"/>
            <a:ext cx="2790825" cy="687388"/>
          </a:xfrm>
          <a:prstGeom prst="roundRect">
            <a:avLst>
              <a:gd name="adj" fmla="val 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000" b="1" smtClean="0">
                <a:solidFill>
                  <a:srgbClr val="000000"/>
                </a:solidFill>
              </a:rPr>
              <a:t>Apply spatially varying</a:t>
            </a:r>
          </a:p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2000" b="1" smtClean="0">
                <a:solidFill>
                  <a:srgbClr val="000000"/>
                </a:solidFill>
              </a:rPr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5119688" y="5546725"/>
            <a:ext cx="1171575" cy="304800"/>
          </a:xfrm>
          <a:prstGeom prst="roundRect">
            <a:avLst>
              <a:gd name="adj" fmla="val 375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>
              <a:lnSpc>
                <a:spcPts val="2775"/>
              </a:lnSpc>
              <a:buClr>
                <a:srgbClr val="000000"/>
              </a:buClr>
              <a:buSzPct val="45000"/>
              <a:buFont typeface="StarSymbol"/>
              <a:buNone/>
            </a:pPr>
            <a:r>
              <a:rPr lang="en-GB" altLang="en-US" sz="1200" smtClean="0">
                <a:solidFill>
                  <a:srgbClr val="000000"/>
                </a:solidFill>
              </a:rPr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srgbClr val="000000"/>
                </a:solidFill>
              </a:rPr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de-DE" altLang="en-US" sz="1200" smtClean="0">
                <a:solidFill>
                  <a:srgbClr val="000000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6755207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ity Descriptor</a:t>
            </a:r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>
          <a:xfrm>
            <a:off x="609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Matching Local Self-Similarities across Images and Videos, Shechtman and Irani, 2007</a:t>
            </a:r>
          </a:p>
        </p:txBody>
      </p:sp>
      <p:pic>
        <p:nvPicPr>
          <p:cNvPr id="71684" name="Picture 2" descr="C:\Users\hays\Desktop\143 Computer Vision\slides\16\ssim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093913"/>
            <a:ext cx="6626225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3708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ity Descriptor</a:t>
            </a:r>
          </a:p>
        </p:txBody>
      </p:sp>
      <p:sp>
        <p:nvSpPr>
          <p:cNvPr id="72707" name="Content Placeholder 2"/>
          <p:cNvSpPr>
            <a:spLocks noGrp="1"/>
          </p:cNvSpPr>
          <p:nvPr>
            <p:ph idx="1"/>
          </p:nvPr>
        </p:nvSpPr>
        <p:spPr>
          <a:xfrm>
            <a:off x="609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Matching Local Self-Similarities across Images and Videos, Shechtman and Irani, 2007</a:t>
            </a:r>
          </a:p>
        </p:txBody>
      </p:sp>
      <p:pic>
        <p:nvPicPr>
          <p:cNvPr id="72708" name="Picture 2" descr="C:\Users\hays\Desktop\143 Computer Vision\slides\16\ssim-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524000"/>
            <a:ext cx="9367838" cy="315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959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3" descr="C:\Users\hays\Desktop\143 Computer Vision\slides\16\ssim-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914400"/>
            <a:ext cx="6848475" cy="455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elf-similarity Descriptor</a:t>
            </a:r>
          </a:p>
        </p:txBody>
      </p:sp>
      <p:sp>
        <p:nvSpPr>
          <p:cNvPr id="73732" name="Content Placeholder 2"/>
          <p:cNvSpPr>
            <a:spLocks noGrp="1"/>
          </p:cNvSpPr>
          <p:nvPr>
            <p:ph idx="1"/>
          </p:nvPr>
        </p:nvSpPr>
        <p:spPr>
          <a:xfrm>
            <a:off x="609600" y="5410200"/>
            <a:ext cx="8229600" cy="1066800"/>
          </a:xfrm>
        </p:spPr>
        <p:txBody>
          <a:bodyPr/>
          <a:lstStyle/>
          <a:p>
            <a:pPr>
              <a:buFont typeface="Arial" pitchFamily="34" charset="0"/>
              <a:buNone/>
            </a:pPr>
            <a:r>
              <a:rPr lang="en-US" altLang="en-US" smtClean="0"/>
              <a:t>Matching Local Self-Similarities across Images and Videos, Shechtman and Irani, 2007</a:t>
            </a:r>
          </a:p>
        </p:txBody>
      </p:sp>
    </p:spTree>
    <p:extLst>
      <p:ext uri="{BB962C8B-B14F-4D97-AF65-F5344CB8AC3E}">
        <p14:creationId xmlns:p14="http://schemas.microsoft.com/office/powerpoint/2010/main" val="168547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Learning Local Image Descriptors, Winder and Brown, 2007</a:t>
            </a:r>
            <a:endParaRPr lang="en-US" dirty="0"/>
          </a:p>
        </p:txBody>
      </p:sp>
      <p:pic>
        <p:nvPicPr>
          <p:cNvPr id="74755" name="Picture 2" descr="C:\Users\hays\Desktop\143 Computer Vision\slides\16\winder-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1358900"/>
            <a:ext cx="8313737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3" descr="C:\Users\hays\Desktop\143 Computer Vision\slides\16\winder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76663"/>
            <a:ext cx="8456613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466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ight features depend on what you want to kn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Shape: scene-scale, object-scale, detail-scal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2D form, shading, shadows, texture, linear perspectiv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aterial properties: </a:t>
            </a:r>
            <a:r>
              <a:rPr lang="en-US" dirty="0" err="1" smtClean="0"/>
              <a:t>albedo</a:t>
            </a:r>
            <a:r>
              <a:rPr lang="en-US" dirty="0" smtClean="0"/>
              <a:t>, feel, hardness, …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Color, texture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otion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Optical flow, tracked points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istanc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Stereo, position, occlusion, scene shap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If known object: size, other object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052625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Keypoint Matching</a:t>
            </a:r>
            <a:endParaRPr lang="de-CH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4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5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1. Find a set of   </a:t>
            </a:r>
            <a:br>
              <a:rPr lang="en-US" sz="2100" b="1"/>
            </a:br>
            <a:r>
              <a:rPr lang="en-US" sz="2100" b="1"/>
              <a:t>    distinctive key-</a:t>
            </a:r>
            <a:br>
              <a:rPr lang="en-US" sz="2100" b="1"/>
            </a:br>
            <a:r>
              <a:rPr lang="en-US" sz="2100" b="1"/>
              <a:t>    points </a:t>
            </a:r>
            <a:endParaRPr lang="en-US" b="1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altLang="en-US" dirty="0"/>
              <a:t>Most features can be thought of as templates, histograms (counts), or </a:t>
            </a:r>
            <a:r>
              <a:rPr lang="en-US" altLang="en-US" dirty="0" smtClean="0"/>
              <a:t>combinations</a:t>
            </a: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tection: </a:t>
            </a:r>
            <a:r>
              <a:rPr lang="en-US" altLang="en-US" sz="2400" smtClean="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Description</a:t>
            </a:r>
            <a:r>
              <a:rPr lang="en-US" altLang="en-US" sz="2400" smtClean="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smtClean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smtClean="0"/>
              <a:t>Matching: </a:t>
            </a:r>
            <a:r>
              <a:rPr lang="en-US" altLang="en-US" sz="2400" smtClean="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0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71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80780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plest approach: Pick the nearest neighbor. Threshold on absolute distance</a:t>
            </a:r>
          </a:p>
          <a:p>
            <a:r>
              <a:rPr lang="en-US" dirty="0" smtClean="0"/>
              <a:t>Problem: Lots of self similarity in many photos</a:t>
            </a:r>
          </a:p>
        </p:txBody>
      </p:sp>
    </p:spTree>
    <p:extLst>
      <p:ext uri="{BB962C8B-B14F-4D97-AF65-F5344CB8AC3E}">
        <p14:creationId xmlns:p14="http://schemas.microsoft.com/office/powerpoint/2010/main" val="178844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72" y="0"/>
            <a:ext cx="4506428" cy="600857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1"/>
            <a:ext cx="4495800" cy="5994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3759200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410200" y="414978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48600" y="4142218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010400" y="4136163"/>
            <a:ext cx="3048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21488" y="3045648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781800" y="3302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447800" y="6058064"/>
            <a:ext cx="6014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istance: 0.34, 0.30, 0.40    </a:t>
            </a:r>
            <a:r>
              <a:rPr lang="en-US" sz="2400" dirty="0" smtClean="0">
                <a:solidFill>
                  <a:srgbClr val="00FF00"/>
                </a:solidFill>
              </a:rPr>
              <a:t>Distance: 0.61</a:t>
            </a:r>
            <a:endParaRPr lang="en-US" sz="2400" dirty="0">
              <a:solidFill>
                <a:srgbClr val="00FF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814792" y="3048000"/>
            <a:ext cx="304800" cy="304800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781707" y="6378167"/>
            <a:ext cx="31491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FF00"/>
                </a:solidFill>
              </a:rPr>
              <a:t>Distance: 1.22</a:t>
            </a:r>
            <a:endParaRPr lang="en-US" sz="2400" dirty="0">
              <a:solidFill>
                <a:srgbClr val="00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 animBg="1"/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est Neighbor Distance Ratio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where NN1 is the distance to the first nearest neighbor and NN2 is the distance to the second nearest neighbor.</a:t>
                </a:r>
              </a:p>
              <a:p>
                <a:r>
                  <a:rPr lang="en-US" dirty="0" smtClean="0"/>
                  <a:t>Sorting by this ratio puts matches in order of confidence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7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ching Local Feature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5676900" y="29337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5" name="TextBox 9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Box 6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: Harris corner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086600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pproximate distinctiveness by local auto-correlation.</a:t>
            </a:r>
          </a:p>
          <a:p>
            <a:r>
              <a:rPr lang="en-US" dirty="0" smtClean="0"/>
              <a:t>Approximate local auto-correlation by  second moment matrix</a:t>
            </a:r>
          </a:p>
          <a:p>
            <a:r>
              <a:rPr lang="en-US" dirty="0" smtClean="0"/>
              <a:t>Quantify distinctiveness (or </a:t>
            </a:r>
            <a:r>
              <a:rPr lang="en-US" dirty="0" err="1" smtClean="0"/>
              <a:t>cornerness</a:t>
            </a:r>
            <a:r>
              <a:rPr lang="en-US" dirty="0" smtClean="0"/>
              <a:t>) as function of the eigenvalues of the second moment matrix.</a:t>
            </a:r>
          </a:p>
          <a:p>
            <a:r>
              <a:rPr lang="en-US" dirty="0" smtClean="0"/>
              <a:t>But we don’t actually need to </a:t>
            </a:r>
            <a:br>
              <a:rPr lang="en-US" dirty="0" smtClean="0"/>
            </a:br>
            <a:r>
              <a:rPr lang="en-US" dirty="0" smtClean="0"/>
              <a:t>compute the eigenvalues by</a:t>
            </a:r>
            <a:br>
              <a:rPr lang="en-US" dirty="0" smtClean="0"/>
            </a:br>
            <a:r>
              <a:rPr lang="en-US" dirty="0" smtClean="0"/>
              <a:t>using the determinant and trace</a:t>
            </a:r>
            <a:br>
              <a:rPr lang="en-US" dirty="0" smtClean="0"/>
            </a:br>
            <a:r>
              <a:rPr lang="en-US" dirty="0" smtClean="0"/>
              <a:t>of the second moment matrix.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7772400" y="403553"/>
            <a:ext cx="990600" cy="1349048"/>
            <a:chOff x="5715000" y="3487078"/>
            <a:chExt cx="1971675" cy="2685122"/>
          </a:xfrm>
        </p:grpSpPr>
        <p:pic>
          <p:nvPicPr>
            <p:cNvPr id="4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4191000"/>
              <a:ext cx="1971675" cy="19812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12"/>
            <p:cNvSpPr txBox="1">
              <a:spLocks noChangeArrowheads="1"/>
            </p:cNvSpPr>
            <p:nvPr/>
          </p:nvSpPr>
          <p:spPr bwMode="auto">
            <a:xfrm>
              <a:off x="6003124" y="3487078"/>
              <a:ext cx="1499146" cy="686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E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u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1400" i="1" dirty="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en-US" sz="14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991" y="2133600"/>
            <a:ext cx="1435609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6477000" y="4191000"/>
            <a:ext cx="2514600" cy="1610659"/>
            <a:chOff x="2438400" y="4368800"/>
            <a:chExt cx="3886200" cy="2489200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auto">
            <a:xfrm rot="20493121">
              <a:off x="2438400" y="4645025"/>
              <a:ext cx="3886200" cy="193198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rot="1280297" flipV="1">
              <a:off x="2916238" y="4368800"/>
              <a:ext cx="2976563" cy="248920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rot="1280297" flipH="1" flipV="1">
              <a:off x="3771900" y="4856163"/>
              <a:ext cx="1266825" cy="149225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AutoShape 14"/>
            <p:cNvSpPr>
              <a:spLocks/>
            </p:cNvSpPr>
            <p:nvPr/>
          </p:nvSpPr>
          <p:spPr bwMode="auto">
            <a:xfrm rot="15103514">
              <a:off x="5268913" y="4621213"/>
              <a:ext cx="184150" cy="1738313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5" name="AutoShape 15"/>
            <p:cNvSpPr>
              <a:spLocks/>
            </p:cNvSpPr>
            <p:nvPr/>
          </p:nvSpPr>
          <p:spPr bwMode="auto">
            <a:xfrm rot="20421326">
              <a:off x="3959225" y="4792663"/>
              <a:ext cx="222250" cy="814387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" name="Rectangle 16"/>
            <p:cNvSpPr>
              <a:spLocks noChangeArrowheads="1"/>
            </p:cNvSpPr>
            <p:nvPr/>
          </p:nvSpPr>
          <p:spPr bwMode="auto">
            <a:xfrm>
              <a:off x="2556164" y="4856020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ax</a:t>
              </a:r>
              <a:r>
                <a:rPr lang="en-US" altLang="en-US" sz="2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498975" y="5580062"/>
              <a:ext cx="1752600" cy="618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ru-RU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</a:t>
              </a:r>
              <a:r>
                <a:rPr lang="en-US" altLang="en-US" sz="2000" baseline="-25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min</a:t>
              </a:r>
              <a:r>
                <a:rPr lang="en-US" altLang="en-US" sz="2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)</a:t>
              </a:r>
              <a:r>
                <a:rPr lang="en-US" altLang="en-US" sz="2000" baseline="30000" dirty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1/2</a:t>
              </a:r>
              <a:endParaRPr lang="ru-RU" altLang="en-US" sz="2000" baseline="30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445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Harris-/Hessian-Laplace/</a:t>
            </a:r>
            <a:r>
              <a:rPr lang="en-US" dirty="0" err="1" smtClean="0"/>
              <a:t>DoG</a:t>
            </a:r>
            <a:r>
              <a:rPr lang="en-US" dirty="0" smtClean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mtClean="0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6069013" y="6488113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Again, need not stick to one</a:t>
            </a:r>
          </a:p>
          <a:p>
            <a:endParaRPr lang="en-US" smtClean="0"/>
          </a:p>
          <a:p>
            <a:r>
              <a:rPr lang="en-US" smtClean="0"/>
              <a:t>For object instance recognition or stitching, SIFT or variant is a good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smtClean="0"/>
          </a:p>
          <a:p>
            <a:r>
              <a:rPr lang="en-US" sz="2800" smtClean="0"/>
              <a:t>Keypoint detection: repeatable and distinctive</a:t>
            </a:r>
          </a:p>
          <a:p>
            <a:pPr lvl="1"/>
            <a:r>
              <a:rPr lang="en-US" sz="2400" smtClean="0"/>
              <a:t>Corners, blobs, stable regions</a:t>
            </a:r>
          </a:p>
          <a:p>
            <a:pPr lvl="1"/>
            <a:r>
              <a:rPr lang="en-US" sz="2400" smtClean="0"/>
              <a:t>Harris, DoG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Descriptors: robust and selective</a:t>
            </a:r>
          </a:p>
          <a:p>
            <a:pPr lvl="1"/>
            <a:r>
              <a:rPr lang="en-US" sz="2400" smtClean="0"/>
              <a:t>spatial histograms of orientation</a:t>
            </a:r>
          </a:p>
          <a:p>
            <a:pPr lvl="1"/>
            <a:r>
              <a:rPr lang="en-US" sz="2400" smtClean="0"/>
              <a:t>SIFT</a:t>
            </a:r>
          </a:p>
          <a:p>
            <a:endParaRPr lang="en-US" sz="2800" smtClean="0"/>
          </a:p>
          <a:p>
            <a:endParaRPr lang="en-US" sz="2800" smtClean="0"/>
          </a:p>
          <a:p>
            <a:endParaRPr lang="en-US" sz="280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time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Feature tracking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endParaRPr lang="en-US" dirty="0" smtClean="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7</a:t>
            </a:fld>
            <a:endParaRPr lang="de-DE" smtClean="0"/>
          </a:p>
        </p:txBody>
      </p:sp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946" y="2131397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dirty="0"/>
              <a:t>1. Image derivatives</a:t>
            </a:r>
            <a:endParaRPr lang="en-US" sz="1600" dirty="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34846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34847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4848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34849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06480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dirty="0"/>
              <a:t>5. Non-maxima suppression</a:t>
            </a:r>
            <a:endParaRPr lang="en-US" i="1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85812" y="2591944"/>
            <a:ext cx="2017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optionally, blur first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7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Оформление по умолчанию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00"/>
      </a:lt2>
      <a:accent1>
        <a:srgbClr val="00CC99"/>
      </a:accent1>
      <a:accent2>
        <a:srgbClr val="3333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88</TotalTime>
  <Words>1563</Words>
  <Application>Microsoft Office PowerPoint</Application>
  <PresentationFormat>On-screen Show (4:3)</PresentationFormat>
  <Paragraphs>381</Paragraphs>
  <Slides>64</Slides>
  <Notes>24</Notes>
  <HiddenSlides>26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85" baseType="lpstr">
      <vt:lpstr>Arial Unicode MS</vt:lpstr>
      <vt:lpstr>Arial</vt:lpstr>
      <vt:lpstr>AvantGarde Bk BT</vt:lpstr>
      <vt:lpstr>Calibri</vt:lpstr>
      <vt:lpstr>Cambria Math</vt:lpstr>
      <vt:lpstr>StarSymbol</vt:lpstr>
      <vt:lpstr>Symbol</vt:lpstr>
      <vt:lpstr>Tahoma</vt:lpstr>
      <vt:lpstr>Times New Roman</vt:lpstr>
      <vt:lpstr>Trebuchet MS</vt:lpstr>
      <vt:lpstr>Wingdings</vt:lpstr>
      <vt:lpstr>ZapfDingbats</vt:lpstr>
      <vt:lpstr>ヒラギノ明朝 ProN W3</vt:lpstr>
      <vt:lpstr>ヒラギノ明朝 ProN W6</vt:lpstr>
      <vt:lpstr>Office Theme</vt:lpstr>
      <vt:lpstr>1_Office Theme</vt:lpstr>
      <vt:lpstr>Оформление по умолчанию</vt:lpstr>
      <vt:lpstr>2_Office Theme</vt:lpstr>
      <vt:lpstr>Blank Presentation</vt:lpstr>
      <vt:lpstr>Equation</vt:lpstr>
      <vt:lpstr>Microsoft Equation 3.0</vt:lpstr>
      <vt:lpstr>Local Image Features</vt:lpstr>
      <vt:lpstr>PowerPoint Presentation</vt:lpstr>
      <vt:lpstr>PowerPoint Presentation</vt:lpstr>
      <vt:lpstr>This section: correspondence and alignment</vt:lpstr>
      <vt:lpstr>Overview of Keypoint Matching</vt:lpstr>
      <vt:lpstr>Review: Harris corner detector</vt:lpstr>
      <vt:lpstr>Harris Detector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 [Matas ‘02]</vt:lpstr>
      <vt:lpstr>Example Results: MSER</vt:lpstr>
      <vt:lpstr>Comparison</vt:lpstr>
      <vt:lpstr>Available at a web site near you…</vt:lpstr>
      <vt:lpstr>Local features: main components</vt:lpstr>
      <vt:lpstr>Image representations</vt:lpstr>
      <vt:lpstr>Image Representations: Histograms</vt:lpstr>
      <vt:lpstr>Image Representations: Histograms</vt:lpstr>
      <vt:lpstr>Image Representations: Histograms</vt:lpstr>
      <vt:lpstr>Computing histogram distance</vt:lpstr>
      <vt:lpstr>Histograms: Implementation issues</vt:lpstr>
      <vt:lpstr>What kind of things do we compute histograms of?</vt:lpstr>
      <vt:lpstr>What kind of things do we compute histograms of?</vt:lpstr>
      <vt:lpstr>SIFT vector formation</vt:lpstr>
      <vt:lpstr>SIFT vector formation</vt:lpstr>
      <vt:lpstr>Ensure smoothness</vt:lpstr>
      <vt:lpstr>Reduce effect of illumination</vt:lpstr>
      <vt:lpstr>Local Descriptors: SURF</vt:lpstr>
      <vt:lpstr>PowerPoint Presentation</vt:lpstr>
      <vt:lpstr>Shape Context Descriptor</vt:lpstr>
      <vt:lpstr>PowerPoint Presentation</vt:lpstr>
      <vt:lpstr>Self-similarity Descriptor</vt:lpstr>
      <vt:lpstr>Self-similarity Descriptor</vt:lpstr>
      <vt:lpstr>Self-similarity Descriptor</vt:lpstr>
      <vt:lpstr>Learning Local Image Descriptors, Winder and Brown, 2007</vt:lpstr>
      <vt:lpstr>Right features depend on what you want to know</vt:lpstr>
      <vt:lpstr>Local Descriptors</vt:lpstr>
      <vt:lpstr>Local features: main components</vt:lpstr>
      <vt:lpstr>Matching</vt:lpstr>
      <vt:lpstr>PowerPoint Presentation</vt:lpstr>
      <vt:lpstr>Nearest Neighbor Distance Ratio</vt:lpstr>
      <vt:lpstr>Matching Local Features</vt:lpstr>
      <vt:lpstr>SIFT Repeatability</vt:lpstr>
      <vt:lpstr>SIFT Repeatability</vt:lpstr>
      <vt:lpstr>SIFT Repeatability</vt:lpstr>
      <vt:lpstr>SIFT Repeatability</vt:lpstr>
      <vt:lpstr>Choosing a detector</vt:lpstr>
      <vt:lpstr>Comparison of Keypoint Detectors</vt:lpstr>
      <vt:lpstr>Choosing a descriptor</vt:lpstr>
      <vt:lpstr>Things to remember</vt:lpstr>
      <vt:lpstr>Next tim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</cp:lastModifiedBy>
  <cp:revision>138</cp:revision>
  <dcterms:created xsi:type="dcterms:W3CDTF">2009-12-16T02:55:56Z</dcterms:created>
  <dcterms:modified xsi:type="dcterms:W3CDTF">2016-09-12T16:58:41Z</dcterms:modified>
</cp:coreProperties>
</file>